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0E57C4" w14:textId="02198F9D" w:rsidR="009F3C52" w:rsidRPr="007F4B5E" w:rsidRDefault="009F3C52" w:rsidP="009F3C52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7353)</w:t>
      </w:r>
    </w:p>
    <w:p w14:paraId="2549DC83" w14:textId="2B640E69" w:rsidR="009F3C52" w:rsidRDefault="009F3C52" w:rsidP="009F3C52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>
        <w:rPr>
          <w:rFonts w:ascii="Times New Roman" w:hAnsi="Times New Roman" w:cs="Times New Roman"/>
          <w:highlight w:val="yellow"/>
        </w:rPr>
        <w:t>2</w:t>
      </w:r>
      <w:r w:rsidRPr="0026658E">
        <w:rPr>
          <w:rFonts w:ascii="Times New Roman" w:hAnsi="Times New Roman" w:cs="Times New Roman"/>
          <w:highlight w:val="yellow"/>
        </w:rPr>
        <w:t>00, each sequence 1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889A2D8" w14:textId="77777777" w:rsidR="00606612" w:rsidRPr="007F4B5E" w:rsidRDefault="00606612" w:rsidP="009F3C52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6612" w:rsidRPr="007F4B5E" w14:paraId="0E317EC7" w14:textId="32D4F700" w:rsidTr="006066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D9D4D0E" w14:textId="77777777" w:rsidR="00606612" w:rsidRPr="007F4B5E" w:rsidRDefault="00606612" w:rsidP="0060661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97892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50" type="#_x0000_t75" style="width:10.1pt;height:11.05pt" o:ole="">
                  <v:imagedata r:id="rId4" o:title=""/>
                </v:shape>
                <o:OLEObject Type="Embed" ProgID="Equation.DSMT4" ShapeID="_x0000_i1250" DrawAspect="Content" ObjectID="_1729967927" r:id="rId5"/>
              </w:object>
            </w:r>
          </w:p>
        </w:tc>
        <w:tc>
          <w:tcPr>
            <w:tcW w:w="1185" w:type="dxa"/>
            <w:vAlign w:val="center"/>
          </w:tcPr>
          <w:p w14:paraId="36A1E628" w14:textId="470DCD04" w:rsidR="00606612" w:rsidRPr="007F4B5E" w:rsidRDefault="00606612" w:rsidP="0060661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955AE55">
                <v:shape id="_x0000_i1253" type="#_x0000_t75" style="width:10.1pt;height:12.95pt" o:ole="">
                  <v:imagedata r:id="rId6" o:title=""/>
                </v:shape>
                <o:OLEObject Type="Embed" ProgID="Equation.DSMT4" ShapeID="_x0000_i1253" DrawAspect="Content" ObjectID="_1729967928" r:id="rId7"/>
              </w:object>
            </w:r>
          </w:p>
        </w:tc>
        <w:tc>
          <w:tcPr>
            <w:tcW w:w="1493" w:type="dxa"/>
            <w:vAlign w:val="center"/>
          </w:tcPr>
          <w:p w14:paraId="7C075EB9" w14:textId="1881755A" w:rsidR="00606612" w:rsidRPr="007F4B5E" w:rsidRDefault="00606612" w:rsidP="0060661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position w:val="-10"/>
              </w:rPr>
              <w:object w:dxaOrig="200" w:dyaOrig="260" w14:anchorId="30CF3719">
                <v:shape id="_x0000_i1252" type="#_x0000_t75" style="width:10.1pt;height:12.95pt" o:ole="">
                  <v:imagedata r:id="rId8" o:title=""/>
                </v:shape>
                <o:OLEObject Type="Embed" ProgID="Equation.DSMT4" ShapeID="_x0000_i1252" DrawAspect="Content" ObjectID="_1729967929" r:id="rId9"/>
              </w:object>
            </w:r>
          </w:p>
        </w:tc>
        <w:tc>
          <w:tcPr>
            <w:tcW w:w="1372" w:type="dxa"/>
            <w:vAlign w:val="center"/>
          </w:tcPr>
          <w:p w14:paraId="41C9E960" w14:textId="3CA3097B" w:rsidR="00606612" w:rsidRPr="007F4B5E" w:rsidRDefault="00606612" w:rsidP="0060661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4A125711">
                <v:shape id="_x0000_i1251" type="#_x0000_t75" style="width:11.05pt;height:13.9pt" o:ole="">
                  <v:imagedata r:id="rId10" o:title=""/>
                </v:shape>
                <o:OLEObject Type="Embed" ProgID="Equation.DSMT4" ShapeID="_x0000_i1251" DrawAspect="Content" ObjectID="_1729967930" r:id="rId11"/>
              </w:object>
            </w:r>
          </w:p>
        </w:tc>
      </w:tr>
      <w:tr w:rsidR="00606612" w:rsidRPr="007F4B5E" w14:paraId="2C583BBD" w14:textId="41E421B2" w:rsidTr="006066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BD94BC5" w14:textId="38108041" w:rsidR="00606612" w:rsidRPr="00606612" w:rsidRDefault="00606612" w:rsidP="00606612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06612"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0</w:t>
            </w:r>
            <w:r w:rsidRPr="00606612">
              <w:rPr>
                <w:rFonts w:ascii="Times New Roman" w:eastAsia="Times New Roman Uni" w:hAnsi="Times New Roman" w:cs="Times New Roman"/>
                <w:b w:val="0"/>
                <w:bCs w:val="0"/>
              </w:rPr>
              <w:t>.3</w:t>
            </w:r>
          </w:p>
        </w:tc>
        <w:tc>
          <w:tcPr>
            <w:tcW w:w="1185" w:type="dxa"/>
            <w:vAlign w:val="center"/>
          </w:tcPr>
          <w:p w14:paraId="7A3C963C" w14:textId="6C14FD26" w:rsidR="00606612" w:rsidRPr="00606612" w:rsidRDefault="00606612" w:rsidP="006066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015C7B8E" w14:textId="2BE639A4" w:rsidR="00606612" w:rsidRPr="00606612" w:rsidRDefault="00606612" w:rsidP="006066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  <w:r w:rsidRPr="00606612">
              <w:rPr>
                <w:rFonts w:ascii="Times New Roman" w:eastAsia="Times New Roman Uni" w:hAnsi="Times New Roman" w:cs="Times New Roman"/>
              </w:rPr>
              <w:t>.5</w:t>
            </w:r>
          </w:p>
        </w:tc>
        <w:tc>
          <w:tcPr>
            <w:tcW w:w="1372" w:type="dxa"/>
            <w:vAlign w:val="center"/>
          </w:tcPr>
          <w:p w14:paraId="53FC9E86" w14:textId="44AE43EE" w:rsidR="00606612" w:rsidRPr="00606612" w:rsidRDefault="00606612" w:rsidP="006066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1</w:t>
            </w:r>
          </w:p>
        </w:tc>
      </w:tr>
      <w:tr w:rsidR="00606612" w:rsidRPr="007F4B5E" w14:paraId="4CE0A51D" w14:textId="77777777" w:rsidTr="0060661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FD76002" w14:textId="5805E563" w:rsidR="00606612" w:rsidRPr="007F4B5E" w:rsidRDefault="00606612" w:rsidP="0060661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BC32242">
                <v:shape id="_x0000_i1254" type="#_x0000_t75" style="width:10.1pt;height:13.9pt" o:ole="">
                  <v:imagedata r:id="rId12" o:title=""/>
                </v:shape>
                <o:OLEObject Type="Embed" ProgID="Equation.DSMT4" ShapeID="_x0000_i1254" DrawAspect="Content" ObjectID="_1729967931" r:id="rId13"/>
              </w:object>
            </w:r>
          </w:p>
        </w:tc>
        <w:tc>
          <w:tcPr>
            <w:tcW w:w="1185" w:type="dxa"/>
            <w:vAlign w:val="center"/>
          </w:tcPr>
          <w:p w14:paraId="248ADD6F" w14:textId="66AF62D1" w:rsidR="00606612" w:rsidRPr="007F4B5E" w:rsidRDefault="00606612" w:rsidP="006066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116E72D">
                <v:shape id="_x0000_i1255" type="#_x0000_t75" style="width:10.1pt;height:16.8pt" o:ole="">
                  <v:imagedata r:id="rId14" o:title=""/>
                </v:shape>
                <o:OLEObject Type="Embed" ProgID="Equation.DSMT4" ShapeID="_x0000_i1255" DrawAspect="Content" ObjectID="_1729967932" r:id="rId15"/>
              </w:object>
            </w:r>
          </w:p>
        </w:tc>
        <w:tc>
          <w:tcPr>
            <w:tcW w:w="1493" w:type="dxa"/>
            <w:vAlign w:val="center"/>
          </w:tcPr>
          <w:p w14:paraId="7E5DA158" w14:textId="083C5A79" w:rsidR="00606612" w:rsidRPr="007F4B5E" w:rsidRDefault="00606612" w:rsidP="006066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FBD9CFC">
                <v:shape id="_x0000_i1256" type="#_x0000_t75" style="width:10.1pt;height:16.8pt" o:ole="">
                  <v:imagedata r:id="rId16" o:title=""/>
                </v:shape>
                <o:OLEObject Type="Embed" ProgID="Equation.DSMT4" ShapeID="_x0000_i1256" DrawAspect="Content" ObjectID="_1729967933" r:id="rId17"/>
              </w:object>
            </w:r>
          </w:p>
        </w:tc>
        <w:tc>
          <w:tcPr>
            <w:tcW w:w="1372" w:type="dxa"/>
            <w:vAlign w:val="center"/>
          </w:tcPr>
          <w:p w14:paraId="6903ABBF" w14:textId="2D081D98" w:rsidR="00606612" w:rsidRPr="007F4B5E" w:rsidRDefault="00606612" w:rsidP="0060661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07FDC200">
                <v:shape id="_x0000_i1257" type="#_x0000_t75" style="width:11.05pt;height:16.8pt" o:ole="">
                  <v:imagedata r:id="rId18" o:title=""/>
                </v:shape>
                <o:OLEObject Type="Embed" ProgID="Equation.DSMT4" ShapeID="_x0000_i1257" DrawAspect="Content" ObjectID="_1729967934" r:id="rId19"/>
              </w:object>
            </w:r>
          </w:p>
        </w:tc>
      </w:tr>
      <w:tr w:rsidR="00606612" w:rsidRPr="007F4B5E" w14:paraId="49D67AC4" w14:textId="77777777" w:rsidTr="0060661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F346E9B" w14:textId="4D76B749" w:rsidR="00606612" w:rsidRPr="008602AD" w:rsidRDefault="008602AD" w:rsidP="00606612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8602AD">
              <w:rPr>
                <w:rFonts w:ascii="Times New Roman" w:eastAsia="Times New Roman Uni" w:hAnsi="Times New Roman" w:cs="Times New Roman"/>
                <w:b w:val="0"/>
                <w:bCs w:val="0"/>
              </w:rPr>
              <w:t>0.2955</w:t>
            </w:r>
          </w:p>
        </w:tc>
        <w:tc>
          <w:tcPr>
            <w:tcW w:w="1185" w:type="dxa"/>
            <w:vAlign w:val="center"/>
          </w:tcPr>
          <w:p w14:paraId="2984207A" w14:textId="33EABBA3" w:rsidR="00606612" w:rsidRPr="008602AD" w:rsidRDefault="008602AD" w:rsidP="006066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4CDEBEF0" w14:textId="61E947DC" w:rsidR="00606612" w:rsidRPr="008602AD" w:rsidRDefault="008602AD" w:rsidP="006066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502</w:t>
            </w:r>
            <w:r>
              <w:rPr>
                <w:rFonts w:ascii="Times New Roman" w:eastAsia="Times New Roman Uni" w:hAnsi="Times New Roman" w:cs="Times New Roman"/>
              </w:rPr>
              <w:t>1</w:t>
            </w:r>
          </w:p>
        </w:tc>
        <w:tc>
          <w:tcPr>
            <w:tcW w:w="1372" w:type="dxa"/>
            <w:vAlign w:val="center"/>
          </w:tcPr>
          <w:p w14:paraId="184FD621" w14:textId="51E3F82F" w:rsidR="00606612" w:rsidRPr="008602AD" w:rsidRDefault="008602AD" w:rsidP="0060661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101</w:t>
            </w:r>
            <w:r>
              <w:rPr>
                <w:rFonts w:ascii="Times New Roman" w:hAnsi="Times New Roman" w:cs="Times New Roman"/>
              </w:rPr>
              <w:t>0</w:t>
            </w:r>
          </w:p>
        </w:tc>
      </w:tr>
    </w:tbl>
    <w:p w14:paraId="77212B6E" w14:textId="77777777" w:rsidR="00606612" w:rsidRDefault="00606612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  <w:gridCol w:w="1185"/>
        <w:gridCol w:w="1185"/>
      </w:tblGrid>
      <w:tr w:rsidR="00606612" w:rsidRPr="007F4B5E" w14:paraId="6683D340" w14:textId="35972948" w:rsidTr="0060661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FF89AE6" w14:textId="5E2FC8E7" w:rsidR="00606612" w:rsidRPr="007F4B5E" w:rsidRDefault="0060661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77EFFFF">
                <v:shape id="_x0000_i1306" type="#_x0000_t75" style="width:10.1pt;height:12.95pt" o:ole="">
                  <v:imagedata r:id="rId6" o:title=""/>
                </v:shape>
                <o:OLEObject Type="Embed" ProgID="Equation.DSMT4" ShapeID="_x0000_i1306" DrawAspect="Content" ObjectID="_1729967935" r:id="rId20"/>
              </w:object>
            </w:r>
          </w:p>
        </w:tc>
        <w:tc>
          <w:tcPr>
            <w:tcW w:w="1185" w:type="dxa"/>
            <w:vAlign w:val="center"/>
          </w:tcPr>
          <w:p w14:paraId="0F5B5036" w14:textId="77777777" w:rsidR="00606612" w:rsidRPr="007F4B5E" w:rsidRDefault="0060661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4AA4BFD">
                <v:shape id="_x0000_i1302" type="#_x0000_t75" style="width:10.1pt;height:16.8pt" o:ole="">
                  <v:imagedata r:id="rId14" o:title=""/>
                </v:shape>
                <o:OLEObject Type="Embed" ProgID="Equation.DSMT4" ShapeID="_x0000_i1302" DrawAspect="Content" ObjectID="_1729967936" r:id="rId21"/>
              </w:object>
            </w:r>
          </w:p>
        </w:tc>
        <w:tc>
          <w:tcPr>
            <w:tcW w:w="1493" w:type="dxa"/>
            <w:vAlign w:val="center"/>
          </w:tcPr>
          <w:p w14:paraId="3D20D540" w14:textId="77777777" w:rsidR="00606612" w:rsidRPr="007F4B5E" w:rsidRDefault="0060661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54320958">
                <v:shape id="_x0000_i1303" type="#_x0000_t75" style="width:31.2pt;height:18.25pt" o:ole="">
                  <v:imagedata r:id="rId22" o:title=""/>
                </v:shape>
                <o:OLEObject Type="Embed" ProgID="Equation.DSMT4" ShapeID="_x0000_i1303" DrawAspect="Content" ObjectID="_1729967937" r:id="rId23"/>
              </w:object>
            </w:r>
          </w:p>
        </w:tc>
        <w:tc>
          <w:tcPr>
            <w:tcW w:w="1372" w:type="dxa"/>
            <w:vAlign w:val="center"/>
          </w:tcPr>
          <w:p w14:paraId="2FA1C37B" w14:textId="77777777" w:rsidR="00606612" w:rsidRPr="007F4B5E" w:rsidRDefault="0060661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1E9D460B">
                <v:shape id="_x0000_i1304" type="#_x0000_t75" style="width:42.7pt;height:18.25pt" o:ole="">
                  <v:imagedata r:id="rId24" o:title=""/>
                </v:shape>
                <o:OLEObject Type="Embed" ProgID="Equation.DSMT4" ShapeID="_x0000_i1304" DrawAspect="Content" ObjectID="_1729967938" r:id="rId25"/>
              </w:object>
            </w:r>
          </w:p>
        </w:tc>
        <w:tc>
          <w:tcPr>
            <w:tcW w:w="1185" w:type="dxa"/>
            <w:vAlign w:val="center"/>
          </w:tcPr>
          <w:p w14:paraId="6BD5073E" w14:textId="77777777" w:rsidR="00606612" w:rsidRPr="007F4B5E" w:rsidRDefault="0060661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1294DC01">
                <v:shape id="_x0000_i1305" type="#_x0000_t75" style="width:42.25pt;height:18.25pt" o:ole="">
                  <v:imagedata r:id="rId26" o:title=""/>
                </v:shape>
                <o:OLEObject Type="Embed" ProgID="Equation.DSMT4" ShapeID="_x0000_i1305" DrawAspect="Content" ObjectID="_1729967939" r:id="rId27"/>
              </w:object>
            </w:r>
          </w:p>
        </w:tc>
        <w:tc>
          <w:tcPr>
            <w:tcW w:w="1185" w:type="dxa"/>
            <w:vAlign w:val="center"/>
          </w:tcPr>
          <w:p w14:paraId="09A2C467" w14:textId="354A145A" w:rsidR="00606612" w:rsidRPr="007F4B5E" w:rsidRDefault="008602AD" w:rsidP="0060661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  <w:position w:val="-4"/>
              </w:rPr>
              <w:object w:dxaOrig="240" w:dyaOrig="320" w14:anchorId="742A543D">
                <v:shape id="_x0000_i1335" type="#_x0000_t75" style="width:12pt;height:15.85pt" o:ole="">
                  <v:imagedata r:id="rId28" o:title=""/>
                </v:shape>
                <o:OLEObject Type="Embed" ProgID="Equation.DSMT4" ShapeID="_x0000_i1335" DrawAspect="Content" ObjectID="_1729967940" r:id="rId29"/>
              </w:object>
            </w:r>
          </w:p>
        </w:tc>
        <w:tc>
          <w:tcPr>
            <w:tcW w:w="1185" w:type="dxa"/>
            <w:vAlign w:val="center"/>
          </w:tcPr>
          <w:p w14:paraId="03179271" w14:textId="289DEBE0" w:rsidR="00606612" w:rsidRDefault="00606612" w:rsidP="0060661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/>
                <w:position w:val="-4"/>
              </w:rPr>
              <w:object w:dxaOrig="240" w:dyaOrig="320" w14:anchorId="56861036">
                <v:shape id="_x0000_i1310" type="#_x0000_t75" style="width:12pt;height:15.85pt" o:ole="">
                  <v:imagedata r:id="rId30" o:title=""/>
                </v:shape>
                <o:OLEObject Type="Embed" ProgID="Equation.DSMT4" ShapeID="_x0000_i1310" DrawAspect="Content" ObjectID="_1729967941" r:id="rId31"/>
              </w:object>
            </w:r>
          </w:p>
        </w:tc>
      </w:tr>
      <w:tr w:rsidR="00606612" w:rsidRPr="007F4B5E" w14:paraId="411BC820" w14:textId="3A59A004" w:rsidTr="000109C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4C36A8" w14:textId="77777777" w:rsidR="00606612" w:rsidRPr="007F4B5E" w:rsidRDefault="0060661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08D9C744" w14:textId="039F9D7F" w:rsidR="00606612" w:rsidRPr="007F4B5E" w:rsidRDefault="008602AD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25BE3553" w14:textId="2E1D3FC1" w:rsidR="00606612" w:rsidRPr="007F4B5E" w:rsidRDefault="008602AD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005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372" w:type="dxa"/>
            <w:vAlign w:val="center"/>
          </w:tcPr>
          <w:p w14:paraId="0D107EC8" w14:textId="25BBDD25" w:rsidR="00606612" w:rsidRPr="007F4B5E" w:rsidRDefault="008602AD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0057</w:t>
            </w:r>
          </w:p>
        </w:tc>
        <w:tc>
          <w:tcPr>
            <w:tcW w:w="1185" w:type="dxa"/>
            <w:vAlign w:val="center"/>
          </w:tcPr>
          <w:p w14:paraId="4CDC7906" w14:textId="2412C382" w:rsidR="00606612" w:rsidRPr="007F4B5E" w:rsidRDefault="008602AD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005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85" w:type="dxa"/>
          </w:tcPr>
          <w:p w14:paraId="1AFBA975" w14:textId="6DD6EEA7" w:rsidR="00606612" w:rsidRPr="00005CDA" w:rsidRDefault="008602AD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8795</w:t>
            </w:r>
          </w:p>
        </w:tc>
        <w:tc>
          <w:tcPr>
            <w:tcW w:w="1185" w:type="dxa"/>
          </w:tcPr>
          <w:p w14:paraId="1B5C7E51" w14:textId="3C2C1E9F" w:rsidR="00606612" w:rsidRPr="00005CDA" w:rsidRDefault="008602AD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876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</w:tbl>
    <w:p w14:paraId="39BD65C8" w14:textId="77777777" w:rsidR="009F3C52" w:rsidRDefault="009F3C52" w:rsidP="009F3C52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9F3C52" w14:paraId="2E30762B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F67FAD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588CD767" w14:textId="1E590810" w:rsidR="009F3C52" w:rsidRDefault="009F3C52" w:rsidP="00F0157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9F3C52" w14:paraId="5A17A15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4320ABE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ED2DA90" w14:textId="26E2C860" w:rsidR="009F3C52" w:rsidRDefault="008602AD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9F3C52" w14:paraId="16ABD79C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795C7C5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81DB4BF" w14:textId="0C0AA6AD" w:rsidR="009F3C52" w:rsidRDefault="008602AD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0498</w:t>
            </w:r>
          </w:p>
        </w:tc>
      </w:tr>
      <w:tr w:rsidR="009F3C52" w14:paraId="23D05E87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7B3571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66BE0B9C" w14:textId="052045A1" w:rsidR="009F3C52" w:rsidRDefault="008602AD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2368</w:t>
            </w:r>
          </w:p>
        </w:tc>
      </w:tr>
      <w:tr w:rsidR="009F3C52" w14:paraId="1E687754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C72861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264C1B7" w14:textId="5B8265A7" w:rsidR="009F3C52" w:rsidRDefault="008602AD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2408</w:t>
            </w:r>
          </w:p>
        </w:tc>
      </w:tr>
    </w:tbl>
    <w:p w14:paraId="28B69015" w14:textId="77777777" w:rsidR="009F3C52" w:rsidRDefault="009F3C52" w:rsidP="009F3C52">
      <w:pPr>
        <w:rPr>
          <w:rFonts w:ascii="Times New Roman" w:eastAsia="Times New Roman Uni" w:hAnsi="Times New Roman" w:cs="Times New Roman"/>
        </w:rPr>
      </w:pPr>
    </w:p>
    <w:p w14:paraId="7EC242CD" w14:textId="77777777" w:rsidR="009F3C52" w:rsidRPr="007F4B5E" w:rsidRDefault="009F3C52" w:rsidP="009F3C52">
      <w:pPr>
        <w:rPr>
          <w:rFonts w:ascii="Times New Roman" w:hAnsi="Times New Roman" w:cs="Times New Roman"/>
        </w:rPr>
      </w:pPr>
      <w:r w:rsidRPr="007F4B5E">
        <w:rPr>
          <w:rFonts w:ascii="Times New Roman" w:hAnsi="Times New Roman" w:cs="Times New Roman"/>
        </w:rPr>
        <w:t>Seed(7353)</w:t>
      </w:r>
    </w:p>
    <w:p w14:paraId="7D89B61E" w14:textId="7D8B2895" w:rsidR="009F3C52" w:rsidRDefault="009F3C52" w:rsidP="009F3C52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>
        <w:rPr>
          <w:rFonts w:ascii="Times New Roman" w:hAnsi="Times New Roman" w:cs="Times New Roman"/>
          <w:highlight w:val="yellow"/>
        </w:rPr>
        <w:t>2</w:t>
      </w:r>
      <w:r w:rsidRPr="0026658E">
        <w:rPr>
          <w:rFonts w:ascii="Times New Roman" w:hAnsi="Times New Roman" w:cs="Times New Roman"/>
          <w:highlight w:val="yellow"/>
        </w:rPr>
        <w:t>00, each sequence 1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5EA0CC4C" w14:textId="28835A3E" w:rsidR="004E5716" w:rsidRPr="007F4B5E" w:rsidRDefault="004E5716" w:rsidP="009F3C52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229BDEF" wp14:editId="345E3E24">
            <wp:extent cx="3980495" cy="768096"/>
            <wp:effectExtent l="0" t="0" r="127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367" t="77948" r="65878" b="10472"/>
                    <a:stretch/>
                  </pic:blipFill>
                  <pic:spPr bwMode="auto">
                    <a:xfrm>
                      <a:off x="0" y="0"/>
                      <a:ext cx="4004039" cy="7726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0CC922" w14:textId="77777777" w:rsidR="008602AD" w:rsidRPr="007F4B5E" w:rsidRDefault="008602AD" w:rsidP="008602AD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8602AD" w:rsidRPr="007F4B5E" w14:paraId="5FC73E64" w14:textId="77777777" w:rsidTr="008602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C8CF7F0" w14:textId="77777777" w:rsidR="008602AD" w:rsidRPr="007F4B5E" w:rsidRDefault="008602AD" w:rsidP="00E7167F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4A7D2CB">
                <v:shape id="_x0000_i1370" type="#_x0000_t75" style="width:10.1pt;height:11.05pt" o:ole="">
                  <v:imagedata r:id="rId4" o:title=""/>
                </v:shape>
                <o:OLEObject Type="Embed" ProgID="Equation.DSMT4" ShapeID="_x0000_i1370" DrawAspect="Content" ObjectID="_1729967942" r:id="rId33"/>
              </w:object>
            </w:r>
          </w:p>
        </w:tc>
        <w:tc>
          <w:tcPr>
            <w:tcW w:w="1185" w:type="dxa"/>
          </w:tcPr>
          <w:p w14:paraId="4710A32E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54EBE57">
                <v:shape id="_x0000_i1373" type="#_x0000_t75" style="width:10.1pt;height:12.95pt" o:ole="">
                  <v:imagedata r:id="rId6" o:title=""/>
                </v:shape>
                <o:OLEObject Type="Embed" ProgID="Equation.DSMT4" ShapeID="_x0000_i1373" DrawAspect="Content" ObjectID="_1729967943" r:id="rId34"/>
              </w:object>
            </w:r>
          </w:p>
        </w:tc>
        <w:tc>
          <w:tcPr>
            <w:tcW w:w="1493" w:type="dxa"/>
          </w:tcPr>
          <w:p w14:paraId="6450F240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position w:val="-10"/>
              </w:rPr>
              <w:object w:dxaOrig="200" w:dyaOrig="260" w14:anchorId="18E8EE8B">
                <v:shape id="_x0000_i1372" type="#_x0000_t75" style="width:10.1pt;height:12.95pt" o:ole="">
                  <v:imagedata r:id="rId8" o:title=""/>
                </v:shape>
                <o:OLEObject Type="Embed" ProgID="Equation.DSMT4" ShapeID="_x0000_i1372" DrawAspect="Content" ObjectID="_1729967944" r:id="rId35"/>
              </w:object>
            </w:r>
          </w:p>
        </w:tc>
        <w:tc>
          <w:tcPr>
            <w:tcW w:w="1372" w:type="dxa"/>
          </w:tcPr>
          <w:p w14:paraId="106A7997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3B14034B">
                <v:shape id="_x0000_i1371" type="#_x0000_t75" style="width:11.05pt;height:13.9pt" o:ole="">
                  <v:imagedata r:id="rId10" o:title=""/>
                </v:shape>
                <o:OLEObject Type="Embed" ProgID="Equation.DSMT4" ShapeID="_x0000_i1371" DrawAspect="Content" ObjectID="_1729967945" r:id="rId36"/>
              </w:object>
            </w:r>
          </w:p>
        </w:tc>
      </w:tr>
      <w:tr w:rsidR="008602AD" w:rsidRPr="007F4B5E" w14:paraId="736F8665" w14:textId="77777777" w:rsidTr="008602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9B1666E" w14:textId="77777777" w:rsidR="008602AD" w:rsidRPr="00606612" w:rsidRDefault="008602AD" w:rsidP="00E7167F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606612"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0</w:t>
            </w:r>
            <w:r w:rsidRPr="00606612">
              <w:rPr>
                <w:rFonts w:ascii="Times New Roman" w:eastAsia="Times New Roman Uni" w:hAnsi="Times New Roman" w:cs="Times New Roman"/>
                <w:b w:val="0"/>
                <w:bCs w:val="0"/>
              </w:rPr>
              <w:t>.3</w:t>
            </w:r>
          </w:p>
        </w:tc>
        <w:tc>
          <w:tcPr>
            <w:tcW w:w="1185" w:type="dxa"/>
          </w:tcPr>
          <w:p w14:paraId="25B37D94" w14:textId="77777777" w:rsidR="008602AD" w:rsidRPr="00606612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</w:tcPr>
          <w:p w14:paraId="71E554BB" w14:textId="77777777" w:rsidR="008602AD" w:rsidRPr="00606612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  <w:r w:rsidRPr="00606612">
              <w:rPr>
                <w:rFonts w:ascii="Times New Roman" w:eastAsia="Times New Roman Uni" w:hAnsi="Times New Roman" w:cs="Times New Roman"/>
              </w:rPr>
              <w:t>.5</w:t>
            </w:r>
          </w:p>
        </w:tc>
        <w:tc>
          <w:tcPr>
            <w:tcW w:w="1372" w:type="dxa"/>
          </w:tcPr>
          <w:p w14:paraId="05F06C18" w14:textId="77777777" w:rsidR="008602AD" w:rsidRPr="00606612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1</w:t>
            </w:r>
          </w:p>
        </w:tc>
      </w:tr>
      <w:tr w:rsidR="008602AD" w:rsidRPr="007F4B5E" w14:paraId="24A01DF2" w14:textId="77777777" w:rsidTr="008602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883BAF1" w14:textId="77777777" w:rsidR="008602AD" w:rsidRPr="007F4B5E" w:rsidRDefault="008602AD" w:rsidP="00E7167F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9CF21F3">
                <v:shape id="_x0000_i1374" type="#_x0000_t75" style="width:10.1pt;height:13.9pt" o:ole="">
                  <v:imagedata r:id="rId12" o:title=""/>
                </v:shape>
                <o:OLEObject Type="Embed" ProgID="Equation.DSMT4" ShapeID="_x0000_i1374" DrawAspect="Content" ObjectID="_1729967946" r:id="rId37"/>
              </w:object>
            </w:r>
          </w:p>
        </w:tc>
        <w:tc>
          <w:tcPr>
            <w:tcW w:w="1185" w:type="dxa"/>
          </w:tcPr>
          <w:p w14:paraId="10A778E9" w14:textId="77777777" w:rsidR="008602AD" w:rsidRPr="007F4B5E" w:rsidRDefault="008602AD" w:rsidP="00E716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A56289D">
                <v:shape id="_x0000_i1375" type="#_x0000_t75" style="width:10.1pt;height:16.8pt" o:ole="">
                  <v:imagedata r:id="rId14" o:title=""/>
                </v:shape>
                <o:OLEObject Type="Embed" ProgID="Equation.DSMT4" ShapeID="_x0000_i1375" DrawAspect="Content" ObjectID="_1729967947" r:id="rId38"/>
              </w:object>
            </w:r>
          </w:p>
        </w:tc>
        <w:tc>
          <w:tcPr>
            <w:tcW w:w="1493" w:type="dxa"/>
          </w:tcPr>
          <w:p w14:paraId="03D62F75" w14:textId="77777777" w:rsidR="008602AD" w:rsidRPr="007F4B5E" w:rsidRDefault="008602AD" w:rsidP="00E716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660F7DD">
                <v:shape id="_x0000_i1376" type="#_x0000_t75" style="width:10.1pt;height:16.8pt" o:ole="">
                  <v:imagedata r:id="rId16" o:title=""/>
                </v:shape>
                <o:OLEObject Type="Embed" ProgID="Equation.DSMT4" ShapeID="_x0000_i1376" DrawAspect="Content" ObjectID="_1729967948" r:id="rId39"/>
              </w:object>
            </w:r>
          </w:p>
        </w:tc>
        <w:tc>
          <w:tcPr>
            <w:tcW w:w="1372" w:type="dxa"/>
          </w:tcPr>
          <w:p w14:paraId="4AE74071" w14:textId="77777777" w:rsidR="008602AD" w:rsidRPr="007F4B5E" w:rsidRDefault="008602AD" w:rsidP="00E7167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111912E">
                <v:shape id="_x0000_i1377" type="#_x0000_t75" style="width:11.05pt;height:16.8pt" o:ole="">
                  <v:imagedata r:id="rId18" o:title=""/>
                </v:shape>
                <o:OLEObject Type="Embed" ProgID="Equation.DSMT4" ShapeID="_x0000_i1377" DrawAspect="Content" ObjectID="_1729967949" r:id="rId40"/>
              </w:object>
            </w:r>
          </w:p>
        </w:tc>
      </w:tr>
      <w:tr w:rsidR="008602AD" w:rsidRPr="007F4B5E" w14:paraId="334310CB" w14:textId="77777777" w:rsidTr="008602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DA9A029" w14:textId="50EEBDFA" w:rsidR="008602AD" w:rsidRPr="008602AD" w:rsidRDefault="008602AD" w:rsidP="00E7167F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8602AD">
              <w:rPr>
                <w:rFonts w:ascii="Times New Roman" w:eastAsia="Times New Roman Uni" w:hAnsi="Times New Roman" w:cs="Times New Roman"/>
                <w:b w:val="0"/>
                <w:bCs w:val="0"/>
              </w:rPr>
              <w:t>0.2920</w:t>
            </w:r>
          </w:p>
        </w:tc>
        <w:tc>
          <w:tcPr>
            <w:tcW w:w="1185" w:type="dxa"/>
          </w:tcPr>
          <w:p w14:paraId="5F72172A" w14:textId="4D2CF639" w:rsidR="008602AD" w:rsidRPr="008602AD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-0.0015</w:t>
            </w:r>
          </w:p>
        </w:tc>
        <w:tc>
          <w:tcPr>
            <w:tcW w:w="1493" w:type="dxa"/>
          </w:tcPr>
          <w:p w14:paraId="36EF9108" w14:textId="7B1E954F" w:rsidR="008602AD" w:rsidRPr="008602AD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5004</w:t>
            </w:r>
          </w:p>
        </w:tc>
        <w:tc>
          <w:tcPr>
            <w:tcW w:w="1372" w:type="dxa"/>
          </w:tcPr>
          <w:p w14:paraId="1F9BB387" w14:textId="6674D141" w:rsidR="008602AD" w:rsidRPr="008602AD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100</w:t>
            </w:r>
            <w:r>
              <w:rPr>
                <w:rFonts w:ascii="Times New Roman" w:hAnsi="Times New Roman" w:cs="Times New Roman"/>
              </w:rPr>
              <w:t>5</w:t>
            </w:r>
          </w:p>
        </w:tc>
      </w:tr>
    </w:tbl>
    <w:p w14:paraId="2EE811EA" w14:textId="77777777" w:rsidR="008602AD" w:rsidRDefault="008602AD" w:rsidP="008602AD"/>
    <w:tbl>
      <w:tblPr>
        <w:tblStyle w:val="2-2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  <w:gridCol w:w="1185"/>
        <w:gridCol w:w="1185"/>
      </w:tblGrid>
      <w:tr w:rsidR="008602AD" w:rsidRPr="007F4B5E" w14:paraId="4835C309" w14:textId="77777777" w:rsidTr="008602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8041381" w14:textId="77777777" w:rsidR="008602AD" w:rsidRPr="007F4B5E" w:rsidRDefault="008602AD" w:rsidP="00E7167F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9FB7EE2">
                <v:shape id="_x0000_i1382" type="#_x0000_t75" style="width:10.1pt;height:12.95pt" o:ole="">
                  <v:imagedata r:id="rId6" o:title=""/>
                </v:shape>
                <o:OLEObject Type="Embed" ProgID="Equation.DSMT4" ShapeID="_x0000_i1382" DrawAspect="Content" ObjectID="_1729967950" r:id="rId41"/>
              </w:object>
            </w:r>
          </w:p>
        </w:tc>
        <w:tc>
          <w:tcPr>
            <w:tcW w:w="1185" w:type="dxa"/>
          </w:tcPr>
          <w:p w14:paraId="6F6CF901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303F7088">
                <v:shape id="_x0000_i1378" type="#_x0000_t75" style="width:10.1pt;height:16.8pt" o:ole="">
                  <v:imagedata r:id="rId14" o:title=""/>
                </v:shape>
                <o:OLEObject Type="Embed" ProgID="Equation.DSMT4" ShapeID="_x0000_i1378" DrawAspect="Content" ObjectID="_1729967951" r:id="rId42"/>
              </w:object>
            </w:r>
          </w:p>
        </w:tc>
        <w:tc>
          <w:tcPr>
            <w:tcW w:w="1493" w:type="dxa"/>
          </w:tcPr>
          <w:p w14:paraId="42997D98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0CCCCF60">
                <v:shape id="_x0000_i1379" type="#_x0000_t75" style="width:31.2pt;height:18.25pt" o:ole="">
                  <v:imagedata r:id="rId22" o:title=""/>
                </v:shape>
                <o:OLEObject Type="Embed" ProgID="Equation.DSMT4" ShapeID="_x0000_i1379" DrawAspect="Content" ObjectID="_1729967952" r:id="rId43"/>
              </w:object>
            </w:r>
          </w:p>
        </w:tc>
        <w:tc>
          <w:tcPr>
            <w:tcW w:w="1372" w:type="dxa"/>
          </w:tcPr>
          <w:p w14:paraId="15740F28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283C51AB">
                <v:shape id="_x0000_i1380" type="#_x0000_t75" style="width:42.7pt;height:18.25pt" o:ole="">
                  <v:imagedata r:id="rId24" o:title=""/>
                </v:shape>
                <o:OLEObject Type="Embed" ProgID="Equation.DSMT4" ShapeID="_x0000_i1380" DrawAspect="Content" ObjectID="_1729967953" r:id="rId44"/>
              </w:object>
            </w:r>
          </w:p>
        </w:tc>
        <w:tc>
          <w:tcPr>
            <w:tcW w:w="1185" w:type="dxa"/>
          </w:tcPr>
          <w:p w14:paraId="20762A54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2D15E503">
                <v:shape id="_x0000_i1381" type="#_x0000_t75" style="width:42.25pt;height:18.25pt" o:ole="">
                  <v:imagedata r:id="rId26" o:title=""/>
                </v:shape>
                <o:OLEObject Type="Embed" ProgID="Equation.DSMT4" ShapeID="_x0000_i1381" DrawAspect="Content" ObjectID="_1729967954" r:id="rId45"/>
              </w:object>
            </w:r>
          </w:p>
        </w:tc>
        <w:tc>
          <w:tcPr>
            <w:tcW w:w="1185" w:type="dxa"/>
          </w:tcPr>
          <w:p w14:paraId="7042A637" w14:textId="77777777" w:rsidR="008602AD" w:rsidRPr="007F4B5E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  <w:position w:val="-4"/>
              </w:rPr>
              <w:object w:dxaOrig="240" w:dyaOrig="320" w14:anchorId="3BFF8067">
                <v:shape id="_x0000_i1384" type="#_x0000_t75" style="width:12pt;height:15.85pt" o:ole="">
                  <v:imagedata r:id="rId28" o:title=""/>
                </v:shape>
                <o:OLEObject Type="Embed" ProgID="Equation.DSMT4" ShapeID="_x0000_i1384" DrawAspect="Content" ObjectID="_1729967955" r:id="rId46"/>
              </w:object>
            </w:r>
          </w:p>
        </w:tc>
        <w:tc>
          <w:tcPr>
            <w:tcW w:w="1185" w:type="dxa"/>
          </w:tcPr>
          <w:p w14:paraId="47EF73AE" w14:textId="77777777" w:rsidR="008602AD" w:rsidRDefault="008602AD" w:rsidP="00E7167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/>
                <w:position w:val="-4"/>
              </w:rPr>
              <w:object w:dxaOrig="240" w:dyaOrig="320" w14:anchorId="53EDC0DD">
                <v:shape id="_x0000_i1383" type="#_x0000_t75" style="width:12pt;height:15.85pt" o:ole="">
                  <v:imagedata r:id="rId30" o:title=""/>
                </v:shape>
                <o:OLEObject Type="Embed" ProgID="Equation.DSMT4" ShapeID="_x0000_i1383" DrawAspect="Content" ObjectID="_1729967956" r:id="rId47"/>
              </w:object>
            </w:r>
          </w:p>
        </w:tc>
      </w:tr>
      <w:tr w:rsidR="008602AD" w:rsidRPr="007F4B5E" w14:paraId="5BD4802A" w14:textId="77777777" w:rsidTr="008602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1880E87" w14:textId="77777777" w:rsidR="008602AD" w:rsidRPr="007F4B5E" w:rsidRDefault="008602AD" w:rsidP="00E7167F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</w:tcPr>
          <w:p w14:paraId="6BA23E36" w14:textId="23919A8C" w:rsidR="008602AD" w:rsidRPr="007F4B5E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4A399068" w14:textId="1B50AED4" w:rsidR="008602AD" w:rsidRPr="007F4B5E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0058</w:t>
            </w:r>
          </w:p>
        </w:tc>
        <w:tc>
          <w:tcPr>
            <w:tcW w:w="1372" w:type="dxa"/>
          </w:tcPr>
          <w:p w14:paraId="1D65CA1D" w14:textId="00284ECA" w:rsidR="008602AD" w:rsidRPr="007F4B5E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0057</w:t>
            </w:r>
          </w:p>
        </w:tc>
        <w:tc>
          <w:tcPr>
            <w:tcW w:w="1185" w:type="dxa"/>
          </w:tcPr>
          <w:p w14:paraId="65077653" w14:textId="6CF72E7E" w:rsidR="008602AD" w:rsidRPr="007F4B5E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0058</w:t>
            </w:r>
          </w:p>
        </w:tc>
        <w:tc>
          <w:tcPr>
            <w:tcW w:w="1185" w:type="dxa"/>
          </w:tcPr>
          <w:p w14:paraId="6A534C67" w14:textId="5FFB2F22" w:rsidR="008602AD" w:rsidRPr="00005CDA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8795</w:t>
            </w:r>
          </w:p>
        </w:tc>
        <w:tc>
          <w:tcPr>
            <w:tcW w:w="1185" w:type="dxa"/>
          </w:tcPr>
          <w:p w14:paraId="18A70E18" w14:textId="7E5B01D3" w:rsidR="008602AD" w:rsidRPr="00005CDA" w:rsidRDefault="008602AD" w:rsidP="00E716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602AD">
              <w:rPr>
                <w:rFonts w:ascii="Times New Roman" w:hAnsi="Times New Roman" w:cs="Times New Roman"/>
              </w:rPr>
              <w:t>0.891</w:t>
            </w:r>
            <w:r>
              <w:rPr>
                <w:rFonts w:ascii="Times New Roman" w:hAnsi="Times New Roman" w:cs="Times New Roman"/>
              </w:rPr>
              <w:t>5</w:t>
            </w:r>
          </w:p>
        </w:tc>
      </w:tr>
    </w:tbl>
    <w:p w14:paraId="0245B61C" w14:textId="77777777" w:rsidR="008602AD" w:rsidRDefault="008602AD" w:rsidP="008602A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8602AD" w14:paraId="76CB321E" w14:textId="77777777" w:rsidTr="00E7167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7680466" w14:textId="77777777" w:rsidR="008602AD" w:rsidRDefault="008602AD" w:rsidP="00E7167F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7C7D87AF" w14:textId="77777777" w:rsidR="008602AD" w:rsidRDefault="008602AD" w:rsidP="00E7167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8602AD" w14:paraId="213BBCBA" w14:textId="77777777" w:rsidTr="00E7167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4E9850" w14:textId="77777777" w:rsidR="008602AD" w:rsidRDefault="008602AD" w:rsidP="00E7167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1E36392A" w14:textId="0C518DFD" w:rsidR="008602AD" w:rsidRDefault="004E5716" w:rsidP="00E7167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E5716">
              <w:rPr>
                <w:rFonts w:ascii="Times New Roman" w:eastAsia="Times New Roman Uni" w:hAnsi="Times New Roman" w:cs="Times New Roman"/>
              </w:rPr>
              <w:t>0.0534</w:t>
            </w:r>
          </w:p>
        </w:tc>
      </w:tr>
      <w:tr w:rsidR="008602AD" w14:paraId="207C369B" w14:textId="77777777" w:rsidTr="00E7167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C3F574" w14:textId="77777777" w:rsidR="008602AD" w:rsidRDefault="008602AD" w:rsidP="00E7167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7AC1A5C" w14:textId="52D45D03" w:rsidR="008602AD" w:rsidRDefault="008602AD" w:rsidP="00E7167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8602AD">
              <w:rPr>
                <w:rFonts w:ascii="Times New Roman" w:eastAsia="Times New Roman Uni" w:hAnsi="Times New Roman" w:cs="Times New Roman"/>
              </w:rPr>
              <w:t>0.0</w:t>
            </w:r>
            <w:r w:rsidR="004E5716">
              <w:rPr>
                <w:rFonts w:ascii="Times New Roman" w:eastAsia="Times New Roman Uni" w:hAnsi="Times New Roman" w:cs="Times New Roman"/>
              </w:rPr>
              <w:t>550</w:t>
            </w:r>
          </w:p>
        </w:tc>
      </w:tr>
      <w:tr w:rsidR="008602AD" w14:paraId="4F166824" w14:textId="77777777" w:rsidTr="00E7167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847A376" w14:textId="77777777" w:rsidR="008602AD" w:rsidRDefault="008602AD" w:rsidP="00E7167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F56C6D3" w14:textId="087701C0" w:rsidR="008602AD" w:rsidRDefault="004E5716" w:rsidP="00E7167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E5716">
              <w:rPr>
                <w:rFonts w:ascii="Times New Roman" w:eastAsia="Times New Roman Uni" w:hAnsi="Times New Roman" w:cs="Times New Roman"/>
              </w:rPr>
              <w:t>0.2512</w:t>
            </w:r>
          </w:p>
        </w:tc>
      </w:tr>
      <w:tr w:rsidR="008602AD" w14:paraId="0C189087" w14:textId="77777777" w:rsidTr="00E7167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9A5FE9A" w14:textId="77777777" w:rsidR="008602AD" w:rsidRDefault="008602AD" w:rsidP="00E7167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60252565" w14:textId="03876DC7" w:rsidR="008602AD" w:rsidRDefault="004E5716" w:rsidP="00E7167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E5716">
              <w:rPr>
                <w:rFonts w:ascii="Times New Roman" w:eastAsia="Times New Roman Uni" w:hAnsi="Times New Roman" w:cs="Times New Roman"/>
              </w:rPr>
              <w:t>0.2514</w:t>
            </w:r>
          </w:p>
        </w:tc>
      </w:tr>
    </w:tbl>
    <w:p w14:paraId="51D99458" w14:textId="77777777" w:rsidR="009F3C52" w:rsidRDefault="009F3C52" w:rsidP="009F3C52">
      <w:pPr>
        <w:rPr>
          <w:rFonts w:ascii="Times New Roman" w:eastAsia="Times New Roman Uni" w:hAnsi="Times New Roman" w:cs="Times New Roman"/>
        </w:rPr>
      </w:pPr>
    </w:p>
    <w:p w14:paraId="0262202A" w14:textId="2E328AB9" w:rsidR="009F3C52" w:rsidRDefault="009F3C52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2815EF">
        <w:rPr>
          <w:noProof/>
        </w:rPr>
        <w:lastRenderedPageBreak/>
        <w:drawing>
          <wp:inline distT="0" distB="0" distL="0" distR="0" wp14:anchorId="640094D4" wp14:editId="7C7B77AA">
            <wp:extent cx="6388608" cy="2885764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-1" t="66370" r="67700" b="7691"/>
                    <a:stretch/>
                  </pic:blipFill>
                  <pic:spPr bwMode="auto">
                    <a:xfrm>
                      <a:off x="0" y="0"/>
                      <a:ext cx="6413153" cy="28968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9F3C52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0F08D1"/>
    <w:rsid w:val="0012573A"/>
    <w:rsid w:val="00184255"/>
    <w:rsid w:val="001B641E"/>
    <w:rsid w:val="001C7773"/>
    <w:rsid w:val="00214FAF"/>
    <w:rsid w:val="00227146"/>
    <w:rsid w:val="0026658E"/>
    <w:rsid w:val="002815EF"/>
    <w:rsid w:val="002A2554"/>
    <w:rsid w:val="00316F8F"/>
    <w:rsid w:val="003945AC"/>
    <w:rsid w:val="00464DBC"/>
    <w:rsid w:val="004B2D89"/>
    <w:rsid w:val="004C41E3"/>
    <w:rsid w:val="004D1475"/>
    <w:rsid w:val="004E5716"/>
    <w:rsid w:val="005212B9"/>
    <w:rsid w:val="005C416D"/>
    <w:rsid w:val="00606612"/>
    <w:rsid w:val="0061548E"/>
    <w:rsid w:val="00654ECD"/>
    <w:rsid w:val="006A7A4D"/>
    <w:rsid w:val="007F4B5E"/>
    <w:rsid w:val="00820B08"/>
    <w:rsid w:val="008602AD"/>
    <w:rsid w:val="009F06CE"/>
    <w:rsid w:val="009F3C52"/>
    <w:rsid w:val="00C269B8"/>
    <w:rsid w:val="00C55122"/>
    <w:rsid w:val="00CF4BA4"/>
    <w:rsid w:val="00D5737D"/>
    <w:rsid w:val="00DE7EC9"/>
    <w:rsid w:val="00ED3CB2"/>
    <w:rsid w:val="00F176AD"/>
    <w:rsid w:val="00F63190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9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5.png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2</Pages>
  <Words>208</Words>
  <Characters>1189</Characters>
  <Application>Microsoft Office Word</Application>
  <DocSecurity>0</DocSecurity>
  <Lines>9</Lines>
  <Paragraphs>2</Paragraphs>
  <ScaleCrop>false</ScaleCrop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劉懿萱 (110225021)</cp:lastModifiedBy>
  <cp:revision>26</cp:revision>
  <dcterms:created xsi:type="dcterms:W3CDTF">2022-11-07T03:11:00Z</dcterms:created>
  <dcterms:modified xsi:type="dcterms:W3CDTF">2022-11-14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